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07" r:id="rId2"/>
    <p:sldId id="375" r:id="rId3"/>
    <p:sldId id="312" r:id="rId4"/>
    <p:sldId id="376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  <p:sldId id="498" r:id="rId25"/>
    <p:sldId id="499" r:id="rId26"/>
    <p:sldId id="500" r:id="rId27"/>
    <p:sldId id="501" r:id="rId28"/>
    <p:sldId id="502" r:id="rId29"/>
    <p:sldId id="503" r:id="rId30"/>
    <p:sldId id="504" r:id="rId31"/>
    <p:sldId id="505" r:id="rId32"/>
    <p:sldId id="506" r:id="rId33"/>
    <p:sldId id="507" r:id="rId34"/>
    <p:sldId id="508" r:id="rId35"/>
    <p:sldId id="509" r:id="rId36"/>
    <p:sldId id="510" r:id="rId37"/>
    <p:sldId id="511" r:id="rId38"/>
    <p:sldId id="51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13F5"/>
    <a:srgbClr val="FF00FF"/>
    <a:srgbClr val="AD13AD"/>
    <a:srgbClr val="010001"/>
    <a:srgbClr val="FF9900"/>
    <a:srgbClr val="FFCC00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91877" autoAdjust="0"/>
  </p:normalViewPr>
  <p:slideViewPr>
    <p:cSldViewPr snapToGrid="0">
      <p:cViewPr varScale="1">
        <p:scale>
          <a:sx n="62" d="100"/>
          <a:sy n="62" d="100"/>
        </p:scale>
        <p:origin x="932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5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ng Tran Trinh Manh" userId="1a6986d5-0fb7-4ee7-a121-2677898f5d77" providerId="ADAL" clId="{660BC534-2301-4947-BCB4-0FCE2EBDBC9F}"/>
    <pc:docChg chg="modSld">
      <pc:chgData name="Dung Tran Trinh Manh" userId="1a6986d5-0fb7-4ee7-a121-2677898f5d77" providerId="ADAL" clId="{660BC534-2301-4947-BCB4-0FCE2EBDBC9F}" dt="2024-02-20T01:53:42.652" v="4" actId="14100"/>
      <pc:docMkLst>
        <pc:docMk/>
      </pc:docMkLst>
      <pc:sldChg chg="modSp mod">
        <pc:chgData name="Dung Tran Trinh Manh" userId="1a6986d5-0fb7-4ee7-a121-2677898f5d77" providerId="ADAL" clId="{660BC534-2301-4947-BCB4-0FCE2EBDBC9F}" dt="2024-02-20T01:53:42.652" v="4" actId="14100"/>
        <pc:sldMkLst>
          <pc:docMk/>
          <pc:sldMk cId="3539013759" sldId="507"/>
        </pc:sldMkLst>
        <pc:graphicFrameChg chg="mod">
          <ac:chgData name="Dung Tran Trinh Manh" userId="1a6986d5-0fb7-4ee7-a121-2677898f5d77" providerId="ADAL" clId="{660BC534-2301-4947-BCB4-0FCE2EBDBC9F}" dt="2024-02-20T01:53:42.652" v="4" actId="14100"/>
          <ac:graphicFrameMkLst>
            <pc:docMk/>
            <pc:sldMk cId="3539013759" sldId="507"/>
            <ac:graphicFrameMk id="6" creationId="{15ACFDC7-2BC1-4A6B-9099-70A5D3FA3AE2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613EDC-4C19-41EF-9ACF-BB23C82C8144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398CA-5ECB-412E-9B40-62C45E6A3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97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Thế nào là tích phân suy rộng loại I, II?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Một định nghĩa cẩn thận về sự hội tụ và phân kỳ liên quan đến các tích phân suy rộng của loại I, II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Tiêu chuẩn so sánh để xác định rằng tích phân suy rộng hội tụ và phân kỳ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76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2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svg"/><Relationship Id="rId3" Type="http://schemas.openxmlformats.org/officeDocument/2006/relationships/image" Target="../media/image26.w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10" Type="http://schemas.openxmlformats.org/officeDocument/2006/relationships/image" Target="../media/image32.svg"/><Relationship Id="rId4" Type="http://schemas.openxmlformats.org/officeDocument/2006/relationships/image" Target="../media/image25.png"/><Relationship Id="rId9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oleObject" Target="../embeddings/oleObject48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5688" y="3847171"/>
            <a:ext cx="1151921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6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TECHNIQUES OF INTEGRATION</a:t>
            </a:r>
          </a:p>
          <a:p>
            <a:endParaRPr lang="en-US" sz="7200" b="1" i="0">
              <a:solidFill>
                <a:srgbClr val="1C05C7"/>
              </a:solidFill>
              <a:effectLst/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1"/>
            <a:ext cx="11117767" cy="517192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ppose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is continuous and differentiable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= 3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3) = 1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at is the </a:t>
            </a:r>
            <a:r>
              <a:rPr kumimoji="0" lang="en-US" sz="3000" b="0" i="0" u="sng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verage valu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f on the interval [1, 3]?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30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20FE6D-32C3-4C3B-AA5C-B9E78D445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3942" y="1585183"/>
          <a:ext cx="2426319" cy="116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69800" progId="Equation.DSMT4">
                  <p:embed/>
                </p:oleObj>
              </mc:Choice>
              <mc:Fallback>
                <p:oleObj name="Equation" r:id="rId2" imgW="977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20FE6D-32C3-4C3B-AA5C-B9E78D445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3942" y="1585183"/>
                        <a:ext cx="2426319" cy="116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BBC86688-1537-49CA-9FC9-0BC15F253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49" y="3363646"/>
          <a:ext cx="4162968" cy="295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1218960" progId="Equation.DSMT4">
                  <p:embed/>
                </p:oleObj>
              </mc:Choice>
              <mc:Fallback>
                <p:oleObj name="Equation" r:id="rId4" imgW="1714320" imgH="12189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BBC86688-1537-49CA-9FC9-0BC15F253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49" y="3363646"/>
                        <a:ext cx="4162968" cy="295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471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2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CHNIQUES OF INTEGRATION</a:t>
            </a:r>
            <a:b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364988" y="4538547"/>
            <a:ext cx="7449014" cy="15573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find approximate values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efinite integrals.</a:t>
            </a:r>
          </a:p>
        </p:txBody>
      </p:sp>
    </p:spTree>
    <p:extLst>
      <p:ext uri="{BB962C8B-B14F-4D97-AF65-F5344CB8AC3E}">
        <p14:creationId xmlns:p14="http://schemas.microsoft.com/office/powerpoint/2010/main" val="104660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497263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son for the name can be seen from the figure, which illustrates the case f(x) ≥ 0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C2E508-338E-4BA9-A0C7-F810A67E8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5008" y="2221980"/>
            <a:ext cx="4902452" cy="408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625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rea of the trapezoid that lies above the i th subinterval is: 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add the areas of all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trapezoids, we get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ight side of the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.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61A8CE-410A-40F0-917E-3008B645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61221"/>
              </p:ext>
            </p:extLst>
          </p:nvPr>
        </p:nvGraphicFramePr>
        <p:xfrm>
          <a:off x="838200" y="1906316"/>
          <a:ext cx="7229508" cy="119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31640" progId="Equation.DSMT4">
                  <p:embed/>
                </p:oleObj>
              </mc:Choice>
              <mc:Fallback>
                <p:oleObj name="Equation" r:id="rId2" imgW="26161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61A8CE-410A-40F0-917E-3008B645D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906316"/>
                        <a:ext cx="7229508" cy="119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3541902-536C-4BF3-B9E2-1B09310303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439" y="3124673"/>
            <a:ext cx="5891561" cy="373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242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A3737E-3CC1-4983-91CA-0AE38E6F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05473"/>
              </p:ext>
            </p:extLst>
          </p:nvPr>
        </p:nvGraphicFramePr>
        <p:xfrm>
          <a:off x="968030" y="1421354"/>
          <a:ext cx="10497514" cy="385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1562040" progId="Equation.DSMT4">
                  <p:embed/>
                </p:oleObj>
              </mc:Choice>
              <mc:Fallback>
                <p:oleObj name="Equation" r:id="rId2" imgW="4254480" imgH="1562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A3737E-3CC1-4983-91CA-0AE38E6F1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030" y="1421354"/>
                        <a:ext cx="10497514" cy="385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02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i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 i = 1,2,…, n.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541902-536C-4BF3-B9E2-1B0931030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0302" y="3492117"/>
            <a:ext cx="5311698" cy="336588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F8416B-466A-427A-9998-D8A59FDB5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11162"/>
              </p:ext>
            </p:extLst>
          </p:nvPr>
        </p:nvGraphicFramePr>
        <p:xfrm>
          <a:off x="382549" y="1616579"/>
          <a:ext cx="11676346" cy="109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3360" imgH="393480" progId="Equation.DSMT4">
                  <p:embed/>
                </p:oleObj>
              </mc:Choice>
              <mc:Fallback>
                <p:oleObj name="Equation" r:id="rId3" imgW="42033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F8416B-466A-427A-9998-D8A59FDB5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49" y="1616579"/>
                        <a:ext cx="11676346" cy="109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38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18D57A43-4228-47DA-97A6-515375564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34" y="1313985"/>
            <a:ext cx="11715746" cy="312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85831BF-BE62-4AD8-AB46-64E6ECD9D822}"/>
              </a:ext>
            </a:extLst>
          </p:cNvPr>
          <p:cNvSpPr/>
          <p:nvPr/>
        </p:nvSpPr>
        <p:spPr>
          <a:xfrm>
            <a:off x="4750418" y="3813718"/>
            <a:ext cx="1137425" cy="624466"/>
          </a:xfrm>
          <a:prstGeom prst="ellipse">
            <a:avLst/>
          </a:prstGeom>
          <a:noFill/>
          <a:ln w="571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2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838200" y="1284722"/>
            <a:ext cx="794245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the integral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b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5, using: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. Midpoint Rul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094B00-0ED8-4079-84BB-915892573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44668"/>
              </p:ext>
            </p:extLst>
          </p:nvPr>
        </p:nvGraphicFramePr>
        <p:xfrm>
          <a:off x="4966011" y="1814554"/>
          <a:ext cx="1797979" cy="124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094B00-0ED8-4079-84BB-915892573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6011" y="1814554"/>
                        <a:ext cx="1797979" cy="124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447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13317" y="1204332"/>
            <a:ext cx="75433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 b="1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,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, we have: 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 – 1)/5 = 0.2</a:t>
            </a:r>
          </a:p>
          <a:p>
            <a:pPr marL="457200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1.2; 1.4; 1.6; 1.8; 2.</a:t>
            </a:r>
          </a:p>
          <a:p>
            <a:pPr marL="457200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the Trapezoidal Rule give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711B9-3A49-427C-AEDC-8AAEA9161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63883"/>
              </p:ext>
            </p:extLst>
          </p:nvPr>
        </p:nvGraphicFramePr>
        <p:xfrm>
          <a:off x="809839" y="3383523"/>
          <a:ext cx="6994156" cy="317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1295280" progId="Equation.DSMT4">
                  <p:embed/>
                </p:oleObj>
              </mc:Choice>
              <mc:Fallback>
                <p:oleObj name="Equation" r:id="rId4" imgW="285732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C711B9-3A49-427C-AEDC-8AAEA9161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839" y="3383523"/>
                        <a:ext cx="6994156" cy="3170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09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13317" y="1204332"/>
            <a:ext cx="7543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 b="1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the Midpoint Rule gives: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352B99E-8BAB-4101-9BC2-6CEBA1B03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7136"/>
              </p:ext>
            </p:extLst>
          </p:nvPr>
        </p:nvGraphicFramePr>
        <p:xfrm>
          <a:off x="695789" y="1919015"/>
          <a:ext cx="7565391" cy="397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270000" progId="Equation.DSMT4">
                  <p:embed/>
                </p:oleObj>
              </mc:Choice>
              <mc:Fallback>
                <p:oleObj name="Equation" r:id="rId4" imgW="2413000" imgH="12700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0352B99E-8BAB-4101-9BC2-6CEBA1B03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89" y="1919015"/>
                        <a:ext cx="7565391" cy="397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78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1DAAC-CC97-46B6-9E9E-24D3E3BC6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8576"/>
            <a:ext cx="10515600" cy="5028387"/>
          </a:xfrm>
        </p:spPr>
        <p:txBody>
          <a:bodyPr>
            <a:normAutofit/>
          </a:bodyPr>
          <a:lstStyle/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. Integration by Parts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 Approximate Integration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 Improper Integrals</a:t>
            </a:r>
          </a:p>
        </p:txBody>
      </p:sp>
    </p:spTree>
    <p:extLst>
      <p:ext uri="{BB962C8B-B14F-4D97-AF65-F5344CB8AC3E}">
        <p14:creationId xmlns:p14="http://schemas.microsoft.com/office/powerpoint/2010/main" val="3716937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8AF30FC9-4F04-45E9-8127-5780C5C4882B}"/>
              </a:ext>
            </a:extLst>
          </p:cNvPr>
          <p:cNvSpPr/>
          <p:nvPr/>
        </p:nvSpPr>
        <p:spPr>
          <a:xfrm>
            <a:off x="354330" y="1108710"/>
            <a:ext cx="10515600" cy="426684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B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6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3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’’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| ≤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the errors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the Trapezoidal and Midpoint Rules, then</a:t>
            </a:r>
          </a:p>
          <a:p>
            <a:pPr indent="3175" algn="just"/>
            <a:endParaRPr lang="en-US" altLang="en-US" sz="36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0FBB65-9F78-432F-A333-ECB86E5AA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1932"/>
              </p:ext>
            </p:extLst>
          </p:nvPr>
        </p:nvGraphicFramePr>
        <p:xfrm>
          <a:off x="3073708" y="3842331"/>
          <a:ext cx="6787261" cy="110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19040" progId="Equation.DSMT4">
                  <p:embed/>
                </p:oleObj>
              </mc:Choice>
              <mc:Fallback>
                <p:oleObj name="Equation" r:id="rId2" imgW="25653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90FBB65-9F78-432F-A333-ECB86E5AA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3708" y="3842331"/>
                        <a:ext cx="6787261" cy="110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89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28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Simpson’s Rule—after the English mathematician Thomas Simpson (1710–1761).</a:t>
            </a: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ven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175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d ∆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1F372A-D72B-4314-B7B3-911C0A9A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68343"/>
              </p:ext>
            </p:extLst>
          </p:nvPr>
        </p:nvGraphicFramePr>
        <p:xfrm>
          <a:off x="2631687" y="2189373"/>
          <a:ext cx="8217247" cy="163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660240" progId="Equation.DSMT4">
                  <p:embed/>
                </p:oleObj>
              </mc:Choice>
              <mc:Fallback>
                <p:oleObj name="Equation" r:id="rId2" imgW="332712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41F372A-D72B-4314-B7B3-911C0A9A4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1687" y="2189373"/>
                        <a:ext cx="8217247" cy="163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F024627-E5A0-4E2A-B3F2-2B2320DF67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698" y="3792832"/>
            <a:ext cx="7642301" cy="306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96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8722113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the area under the parabola through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still:</a:t>
            </a: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ven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∆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C855FB-886D-4FC7-AF1F-69F91E688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13194"/>
              </p:ext>
            </p:extLst>
          </p:nvPr>
        </p:nvGraphicFramePr>
        <p:xfrm>
          <a:off x="3829050" y="2316163"/>
          <a:ext cx="49196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93480" progId="Equation.DSMT4">
                  <p:embed/>
                </p:oleObj>
              </mc:Choice>
              <mc:Fallback>
                <p:oleObj name="Equation" r:id="rId2" imgW="1739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C855FB-886D-4FC7-AF1F-69F91E688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9050" y="2316163"/>
                        <a:ext cx="49196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F6E2997-C000-4452-8CD5-FD730FF7B3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698" y="3792832"/>
            <a:ext cx="7642301" cy="3065167"/>
          </a:xfrm>
          <a:prstGeom prst="rect">
            <a:avLst/>
          </a:prstGeom>
        </p:spPr>
      </p:pic>
      <p:pic>
        <p:nvPicPr>
          <p:cNvPr id="10" name="Graphic 9" descr="Badge 1 outline">
            <a:extLst>
              <a:ext uri="{FF2B5EF4-FFF2-40B4-BE49-F238E27FC236}">
                <a16:creationId xmlns:a16="http://schemas.microsoft.com/office/drawing/2014/main" id="{EF39FD20-7686-47F5-A2D8-23AA57F379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104885" y="5285714"/>
            <a:ext cx="641195" cy="641195"/>
          </a:xfrm>
          <a:prstGeom prst="rect">
            <a:avLst/>
          </a:prstGeom>
        </p:spPr>
      </p:pic>
      <p:pic>
        <p:nvPicPr>
          <p:cNvPr id="12" name="Graphic 11" descr="Badge outline">
            <a:extLst>
              <a:ext uri="{FF2B5EF4-FFF2-40B4-BE49-F238E27FC236}">
                <a16:creationId xmlns:a16="http://schemas.microsoft.com/office/drawing/2014/main" id="{354783BD-A30D-412E-A3AD-3801F43428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107555" y="5926910"/>
            <a:ext cx="641158" cy="641158"/>
          </a:xfrm>
          <a:prstGeom prst="rect">
            <a:avLst/>
          </a:prstGeom>
        </p:spPr>
      </p:pic>
      <p:pic>
        <p:nvPicPr>
          <p:cNvPr id="14" name="Graphic 13" descr="Badge 3 outline">
            <a:extLst>
              <a:ext uri="{FF2B5EF4-FFF2-40B4-BE49-F238E27FC236}">
                <a16:creationId xmlns:a16="http://schemas.microsoft.com/office/drawing/2014/main" id="{CECCEA2B-7967-4070-8FDA-7641A7B3ED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986773" y="5606311"/>
            <a:ext cx="634328" cy="634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6340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8722113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D5914E-1F71-44D3-A282-80753A46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08548"/>
              </p:ext>
            </p:extLst>
          </p:nvPr>
        </p:nvGraphicFramePr>
        <p:xfrm>
          <a:off x="1974424" y="1204332"/>
          <a:ext cx="7771742" cy="394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1752480" progId="Equation.DSMT4">
                  <p:embed/>
                </p:oleObj>
              </mc:Choice>
              <mc:Fallback>
                <p:oleObj name="Equation" r:id="rId2" imgW="3454200" imgH="1752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D5914E-1F71-44D3-A282-80753A467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4424" y="1204332"/>
                        <a:ext cx="7771742" cy="394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A434C0-229D-4D1D-B127-536D7C298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46718"/>
              </p:ext>
            </p:extLst>
          </p:nvPr>
        </p:nvGraphicFramePr>
        <p:xfrm>
          <a:off x="472014" y="5379570"/>
          <a:ext cx="11247972" cy="98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2880" imgH="431640" progId="Equation.DSMT4">
                  <p:embed/>
                </p:oleObj>
              </mc:Choice>
              <mc:Fallback>
                <p:oleObj name="Equation" r:id="rId4" imgW="49528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BA434C0-229D-4D1D-B127-536D7C298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014" y="5379570"/>
                        <a:ext cx="11247972" cy="980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28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98CA314-EEE2-4CEF-ABEC-FE1A4C5153B3}"/>
              </a:ext>
            </a:extLst>
          </p:cNvPr>
          <p:cNvSpPr/>
          <p:nvPr/>
        </p:nvSpPr>
        <p:spPr>
          <a:xfrm>
            <a:off x="480060" y="1204332"/>
            <a:ext cx="10389870" cy="417122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BOUND (SIMPSON’S RU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713678" y="1482441"/>
            <a:ext cx="105156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4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| ≤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error involved in using Simpson’s Rule, the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B189A4-BC6A-442B-B8F1-AB8573A3B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68151"/>
              </p:ext>
            </p:extLst>
          </p:nvPr>
        </p:nvGraphicFramePr>
        <p:xfrm>
          <a:off x="4610100" y="3778720"/>
          <a:ext cx="2971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1242339" progId="Equation.DSMT4">
                  <p:embed/>
                </p:oleObj>
              </mc:Choice>
              <mc:Fallback>
                <p:oleObj name="Equation" r:id="rId2" imgW="2971863" imgH="124233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B189A4-BC6A-442B-B8F1-AB8573A3B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0100" y="3778720"/>
                        <a:ext cx="2971800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2587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: Use Simpson’s Rule with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10 to approximate</a:t>
            </a:r>
          </a:p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Putting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10, and ∆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0.1 in Simpson’s Rule, we obtai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7A861F-CB73-4A93-8341-BDD9A92D4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21375"/>
              </p:ext>
            </p:extLst>
          </p:nvPr>
        </p:nvGraphicFramePr>
        <p:xfrm>
          <a:off x="9867542" y="713834"/>
          <a:ext cx="1207478" cy="103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93480" progId="Equation.DSMT4">
                  <p:embed/>
                </p:oleObj>
              </mc:Choice>
              <mc:Fallback>
                <p:oleObj name="Equation" r:id="rId2" imgW="457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7A861F-CB73-4A93-8341-BDD9A92D43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67542" y="713834"/>
                        <a:ext cx="1207478" cy="103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B1503E-3121-40A3-8224-AB55B6AB1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4626"/>
              </p:ext>
            </p:extLst>
          </p:nvPr>
        </p:nvGraphicFramePr>
        <p:xfrm>
          <a:off x="687659" y="2727562"/>
          <a:ext cx="11032273" cy="33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1295280" progId="Equation.DSMT4">
                  <p:embed/>
                </p:oleObj>
              </mc:Choice>
              <mc:Fallback>
                <p:oleObj name="Equation" r:id="rId4" imgW="429228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B1503E-3121-40A3-8224-AB55B6AB1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659" y="2727562"/>
                        <a:ext cx="11032273" cy="3329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175">
              <a:lnSpc>
                <a:spcPct val="15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Example 4, notice that Simpson’s Rule gives a much better approximation (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≈ 0.693150) to the true value of the integral (ln 2 ≈ 0.693147) than does either:</a:t>
            </a:r>
          </a:p>
          <a:p>
            <a:pPr lvl="1">
              <a:lnSpc>
                <a:spcPct val="150000"/>
              </a:lnSpc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 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0.693771)</a:t>
            </a:r>
          </a:p>
          <a:p>
            <a:pPr lvl="1">
              <a:lnSpc>
                <a:spcPct val="150000"/>
              </a:lnSpc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point Rule 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0.692835)</a:t>
            </a:r>
          </a:p>
        </p:txBody>
      </p:sp>
    </p:spTree>
    <p:extLst>
      <p:ext uri="{BB962C8B-B14F-4D97-AF65-F5344CB8AC3E}">
        <p14:creationId xmlns:p14="http://schemas.microsoft.com/office/powerpoint/2010/main" val="42016636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3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CHNIQUES OF INTEGRATION</a:t>
            </a:r>
            <a:b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364988" y="4003289"/>
            <a:ext cx="7449014" cy="1988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definite integrals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the interval is infinite and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the function has an infinite discontinuity. </a:t>
            </a:r>
          </a:p>
        </p:txBody>
      </p:sp>
    </p:spTree>
    <p:extLst>
      <p:ext uri="{BB962C8B-B14F-4D97-AF65-F5344CB8AC3E}">
        <p14:creationId xmlns:p14="http://schemas.microsoft.com/office/powerpoint/2010/main" val="86264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BD2CEF-9DBE-4C6A-A339-AA0B057A5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4" y="2308654"/>
            <a:ext cx="11664795" cy="40235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C51FA8-2894-4885-BA30-7B06E4A765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084" y="1151364"/>
            <a:ext cx="3591062" cy="89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187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7AFC289-EA17-4E49-8CC2-B104FCB77C6A}"/>
              </a:ext>
            </a:extLst>
          </p:cNvPr>
          <p:cNvSpPr/>
          <p:nvPr/>
        </p:nvSpPr>
        <p:spPr>
          <a:xfrm>
            <a:off x="472068" y="970156"/>
            <a:ext cx="8500482" cy="29960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a: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	           exists for every numbe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3175" eaLnBrk="1" hangingPunct="1">
              <a:spcBef>
                <a:spcPct val="50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is limit exists (as a 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numbe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CCF016-3AE9-4665-9538-9FF2504F6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64527"/>
              </p:ext>
            </p:extLst>
          </p:nvPr>
        </p:nvGraphicFramePr>
        <p:xfrm>
          <a:off x="4034007" y="2291014"/>
          <a:ext cx="4338151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80880" progId="Equation.DSMT4">
                  <p:embed/>
                </p:oleObj>
              </mc:Choice>
              <mc:Fallback>
                <p:oleObj name="Equation" r:id="rId2" imgW="17398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CCF016-3AE9-4665-9538-9FF2504F6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4007" y="2291014"/>
                        <a:ext cx="4338151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411B63-778B-42C0-8B55-958328B0A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02275"/>
              </p:ext>
            </p:extLst>
          </p:nvPr>
        </p:nvGraphicFramePr>
        <p:xfrm>
          <a:off x="1155867" y="1529398"/>
          <a:ext cx="1475820" cy="91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9475" imgH="757444" progId="Equation.DSMT4">
                  <p:embed/>
                </p:oleObj>
              </mc:Choice>
              <mc:Fallback>
                <p:oleObj name="Equation" r:id="rId4" imgW="1219475" imgH="757444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411B63-778B-42C0-8B55-958328B0A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5867" y="1529398"/>
                        <a:ext cx="1475820" cy="91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Chart&#10;&#10;Description automatically generated with low confidence">
            <a:extLst>
              <a:ext uri="{FF2B5EF4-FFF2-40B4-BE49-F238E27FC236}">
                <a16:creationId xmlns:a16="http://schemas.microsoft.com/office/drawing/2014/main" id="{8932651F-265C-45E8-BE6D-A354203D37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56" y="3703320"/>
            <a:ext cx="11206976" cy="310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625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1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ntegration by Parts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263698" y="4087818"/>
            <a:ext cx="7449014" cy="1040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integrate complex functions by parts.</a:t>
            </a:r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3993C3A-B4BA-4AC0-A5F1-4B11C88BE08A}"/>
              </a:ext>
            </a:extLst>
          </p:cNvPr>
          <p:cNvSpPr/>
          <p:nvPr/>
        </p:nvSpPr>
        <p:spPr>
          <a:xfrm>
            <a:off x="472068" y="970156"/>
            <a:ext cx="8500482" cy="29960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360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b:</a:t>
            </a: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	             exists for every numbe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is limit exists (as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numbe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CCB1A6C-D3B7-47AB-B62B-3CB2DE5A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8881"/>
              </p:ext>
            </p:extLst>
          </p:nvPr>
        </p:nvGraphicFramePr>
        <p:xfrm>
          <a:off x="1135380" y="1506503"/>
          <a:ext cx="1751075" cy="89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330200" progId="Equation.DSMT4">
                  <p:embed/>
                </p:oleObj>
              </mc:Choice>
              <mc:Fallback>
                <p:oleObj name="Equation" r:id="rId2" imgW="647700" imgH="3302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CCB1A6C-D3B7-47AB-B62B-3CB2DE5A1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80" y="1506503"/>
                        <a:ext cx="1751075" cy="89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EE13E09-F775-4E9C-ABBF-19EBC2BCA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16481"/>
              </p:ext>
            </p:extLst>
          </p:nvPr>
        </p:nvGraphicFramePr>
        <p:xfrm>
          <a:off x="3817619" y="2274116"/>
          <a:ext cx="4878953" cy="101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EEE13E09-F775-4E9C-ABBF-19EBC2BCA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19" y="2274116"/>
                        <a:ext cx="4878953" cy="101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5C99FDBE-8F56-450E-AB03-70AFE81786F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68" y="3794760"/>
            <a:ext cx="11247864" cy="306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4174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7708EF6-DCAA-4631-BD93-7EFE3B11D006}"/>
              </a:ext>
            </a:extLst>
          </p:cNvPr>
          <p:cNvSpPr/>
          <p:nvPr/>
        </p:nvSpPr>
        <p:spPr>
          <a:xfrm>
            <a:off x="422910" y="1325880"/>
            <a:ext cx="11385395" cy="302895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 AND DIVERG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26327" y="1513708"/>
            <a:ext cx="10939346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b:</a:t>
            </a:r>
          </a:p>
          <a:p>
            <a:pPr marL="0" indent="3175" eaLnBrk="1" hangingPunct="1">
              <a:spcBef>
                <a:spcPts val="12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nd                      are called:</a:t>
            </a:r>
          </a:p>
          <a:p>
            <a:pPr lvl="1" eaLnBrk="1" hangingPunct="1">
              <a:spcBef>
                <a:spcPts val="1200"/>
              </a:spcBef>
            </a:pPr>
            <a:endParaRPr lang="en-US" altLang="en-US" sz="6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corresponding limit exists.</a:t>
            </a:r>
          </a:p>
          <a:p>
            <a:pPr marL="9144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limit does not exist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71AF68B-07BE-4CDB-B7D4-798F9D4BD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70039"/>
              </p:ext>
            </p:extLst>
          </p:nvPr>
        </p:nvGraphicFramePr>
        <p:xfrm>
          <a:off x="4834889" y="1957511"/>
          <a:ext cx="1946909" cy="95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330057" progId="Equation.DSMT4">
                  <p:embed/>
                </p:oleObj>
              </mc:Choice>
              <mc:Fallback>
                <p:oleObj name="Equation" r:id="rId2" imgW="672808" imgH="330057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71AF68B-07BE-4CDB-B7D4-798F9D4BD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889" y="1957511"/>
                        <a:ext cx="1946909" cy="95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EAC71E2-4B58-4896-9D78-F63CF26F6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09220"/>
              </p:ext>
            </p:extLst>
          </p:nvPr>
        </p:nvGraphicFramePr>
        <p:xfrm>
          <a:off x="7510693" y="1957511"/>
          <a:ext cx="2016673" cy="95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330200" progId="Equation.DSMT4">
                  <p:embed/>
                </p:oleObj>
              </mc:Choice>
              <mc:Fallback>
                <p:oleObj name="Equation" r:id="rId4" imgW="698500" imgH="3302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9EAC71E2-4B58-4896-9D78-F63CF26F6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693" y="1957511"/>
                        <a:ext cx="2016673" cy="95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3197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334537" y="1328430"/>
            <a:ext cx="11522926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:</a:t>
            </a: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what values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integral		  convergent ?</a:t>
            </a:r>
          </a:p>
          <a:p>
            <a:pPr indent="3175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4400"/>
              <a:t>We know from Example 1 that, if </a:t>
            </a:r>
            <a:r>
              <a:rPr lang="en-US" altLang="en-US" sz="4400" i="1"/>
              <a:t>p</a:t>
            </a:r>
            <a:r>
              <a:rPr lang="en-US" altLang="en-US" sz="4400"/>
              <a:t> = 1, </a:t>
            </a:r>
            <a:br>
              <a:rPr lang="en-US" altLang="en-US" sz="4400"/>
            </a:br>
            <a:r>
              <a:rPr lang="en-US" altLang="en-US" sz="4400"/>
              <a:t>the integral is divergent.</a:t>
            </a:r>
          </a:p>
          <a:p>
            <a:pPr lvl="1" eaLnBrk="1" hangingPunct="1"/>
            <a:endParaRPr lang="en-US" altLang="en-US" sz="4400"/>
          </a:p>
          <a:p>
            <a:pPr lvl="1" eaLnBrk="1" hangingPunct="1"/>
            <a:r>
              <a:rPr lang="en-US" altLang="en-US" sz="4400"/>
              <a:t>So, let’s assume that </a:t>
            </a:r>
            <a:r>
              <a:rPr lang="en-US" altLang="en-US" sz="4400" i="1"/>
              <a:t>p</a:t>
            </a:r>
            <a:r>
              <a:rPr lang="en-US" altLang="en-US" sz="4400"/>
              <a:t> </a:t>
            </a:r>
            <a:r>
              <a:rPr lang="en-US" altLang="en-US" sz="4400">
                <a:cs typeface="Arial" panose="020B0604020202020204" pitchFamily="34" charset="0"/>
              </a:rPr>
              <a:t>≠ 1</a:t>
            </a:r>
            <a:r>
              <a:rPr lang="en-US" altLang="en-US" sz="4400"/>
              <a:t>.</a:t>
            </a:r>
          </a:p>
          <a:p>
            <a:pPr indent="3175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CFDC7-2BC1-4A6B-9099-70A5D3FA3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41154"/>
              </p:ext>
            </p:extLst>
          </p:nvPr>
        </p:nvGraphicFramePr>
        <p:xfrm>
          <a:off x="6186488" y="1491753"/>
          <a:ext cx="17621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1744" imgH="1243781" progId="Equation.DSMT4">
                  <p:embed/>
                </p:oleObj>
              </mc:Choice>
              <mc:Fallback>
                <p:oleObj name="Equation" r:id="rId2" imgW="1761744" imgH="124378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ACFDC7-2BC1-4A6B-9099-70A5D3FA3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6488" y="1491753"/>
                        <a:ext cx="176212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8302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43252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2: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summarize the result of </a:t>
            </a:r>
            <a:r>
              <a:rPr lang="en-US" altLang="en-US" sz="3200" b="1" dirty="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future reference:</a:t>
            </a:r>
          </a:p>
          <a:p>
            <a:pPr marL="0" indent="3175" eaLnBrk="1" hangingPunct="1">
              <a:buFontTx/>
              <a:buNone/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	         is:</a:t>
            </a:r>
          </a:p>
          <a:p>
            <a:pPr lvl="1" eaLnBrk="1" hangingPunct="1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t if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ergent if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≤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indent="3175"/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3200" dirty="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CFDC7-2BC1-4A6B-9099-70A5D3FA3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61939"/>
              </p:ext>
            </p:extLst>
          </p:nvPr>
        </p:nvGraphicFramePr>
        <p:xfrm>
          <a:off x="822959" y="2544507"/>
          <a:ext cx="1900692" cy="133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ACFDC7-2BC1-4A6B-9099-70A5D3FA3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2959" y="2544507"/>
                        <a:ext cx="1900692" cy="133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0137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32533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a: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is continuous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and is discontinuous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this limit exists (as a finite number).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89405-017D-4790-A00B-1C2F75DED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92992"/>
              </p:ext>
            </p:extLst>
          </p:nvPr>
        </p:nvGraphicFramePr>
        <p:xfrm>
          <a:off x="9099598" y="1328430"/>
          <a:ext cx="2410412" cy="88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55320" progId="Equation.DSMT4">
                  <p:embed/>
                </p:oleObj>
              </mc:Choice>
              <mc:Fallback>
                <p:oleObj name="Equation" r:id="rId2" imgW="96516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B89405-017D-4790-A00B-1C2F75DED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99598" y="1328430"/>
                        <a:ext cx="2410412" cy="88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0A3160-820A-4C58-A63E-6D74A22AF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10939"/>
              </p:ext>
            </p:extLst>
          </p:nvPr>
        </p:nvGraphicFramePr>
        <p:xfrm>
          <a:off x="1804642" y="2704921"/>
          <a:ext cx="6609622" cy="105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12849" imgH="975557" progId="Equation.DSMT4">
                  <p:embed/>
                </p:oleObj>
              </mc:Choice>
              <mc:Fallback>
                <p:oleObj name="Equation" r:id="rId4" imgW="6112849" imgH="97555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0A3160-820A-4C58-A63E-6D74A22AF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4642" y="2704921"/>
                        <a:ext cx="6609622" cy="105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5443AE7-1199-41D1-BBDE-7F1AAE5864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3560" y="4483123"/>
            <a:ext cx="6566197" cy="237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828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32533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a: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is continuous on (a, b] and is discontinuous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this limit exists (as a finite number).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0A3160-820A-4C58-A63E-6D74A22AF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18590"/>
              </p:ext>
            </p:extLst>
          </p:nvPr>
        </p:nvGraphicFramePr>
        <p:xfrm>
          <a:off x="1804988" y="2697480"/>
          <a:ext cx="6615572" cy="104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380880" progId="Equation.DSMT4">
                  <p:embed/>
                </p:oleObj>
              </mc:Choice>
              <mc:Fallback>
                <p:oleObj name="Equation" r:id="rId2" imgW="24127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0A3160-820A-4C58-A63E-6D74A22AF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4988" y="2697480"/>
                        <a:ext cx="6615572" cy="1042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9D24EA-A0AD-4AC3-9AA3-09B8BB9D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4369"/>
              </p:ext>
            </p:extLst>
          </p:nvPr>
        </p:nvGraphicFramePr>
        <p:xfrm>
          <a:off x="9314102" y="1328373"/>
          <a:ext cx="219590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55320" progId="Equation.DSMT4">
                  <p:embed/>
                </p:oleObj>
              </mc:Choice>
              <mc:Fallback>
                <p:oleObj name="Equation" r:id="rId4" imgW="9777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9D24EA-A0AD-4AC3-9AA3-09B8BB9DF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4102" y="1328373"/>
                        <a:ext cx="219590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DCB34C7-14E1-4223-9E64-906E212835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6210" y="4457700"/>
            <a:ext cx="822579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8115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269329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b: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improper integral		         is called:</a:t>
            </a:r>
          </a:p>
          <a:p>
            <a:pPr lvl="1" eaLnBrk="1" hangingPunct="1"/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corresponding limit exists. </a:t>
            </a:r>
          </a:p>
          <a:p>
            <a:pPr marL="91440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limit does not exist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1C53E2-26B8-415D-B38E-CC4ED06B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16383"/>
              </p:ext>
            </p:extLst>
          </p:nvPr>
        </p:nvGraphicFramePr>
        <p:xfrm>
          <a:off x="4566284" y="1667104"/>
          <a:ext cx="1765936" cy="90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30120" progId="Equation.DSMT4">
                  <p:embed/>
                </p:oleObj>
              </mc:Choice>
              <mc:Fallback>
                <p:oleObj name="Equation" r:id="rId2" imgW="64764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1C53E2-26B8-415D-B38E-CC4ED06B2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6284" y="1667104"/>
                        <a:ext cx="1765936" cy="90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004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697043" y="877274"/>
            <a:ext cx="11137002" cy="319607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922019" y="1006140"/>
            <a:ext cx="10687051" cy="1967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c:</a:t>
            </a:r>
          </a:p>
          <a:p>
            <a:pPr marL="0" indent="3175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as a discontinuity at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and both                  and                  are convergent, then we define: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56FAF61-7C7C-4C16-8140-EB6A15DD5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58581"/>
              </p:ext>
            </p:extLst>
          </p:nvPr>
        </p:nvGraphicFramePr>
        <p:xfrm>
          <a:off x="9925810" y="1591349"/>
          <a:ext cx="1733294" cy="88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330200" progId="Equation.DSMT4">
                  <p:embed/>
                </p:oleObj>
              </mc:Choice>
              <mc:Fallback>
                <p:oleObj name="Equation" r:id="rId2" imgW="647700" imgH="3302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56FAF61-7C7C-4C16-8140-EB6A15DD5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810" y="1591349"/>
                        <a:ext cx="1733294" cy="88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BA65CAD-6C8C-4B18-BFB3-62EE92F9D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80311"/>
              </p:ext>
            </p:extLst>
          </p:nvPr>
        </p:nvGraphicFramePr>
        <p:xfrm>
          <a:off x="1657218" y="2229812"/>
          <a:ext cx="1731230" cy="8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330200" progId="Equation.DSMT4">
                  <p:embed/>
                </p:oleObj>
              </mc:Choice>
              <mc:Fallback>
                <p:oleObj name="Equation" r:id="rId4" imgW="647700" imgH="3302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BA65CAD-6C8C-4B18-BFB3-62EE92F9D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218" y="2229812"/>
                        <a:ext cx="1731230" cy="88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5CC026C-4C45-4AB2-8910-FF08121B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89214"/>
              </p:ext>
            </p:extLst>
          </p:nvPr>
        </p:nvGraphicFramePr>
        <p:xfrm>
          <a:off x="3701331" y="3182761"/>
          <a:ext cx="57880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6300" imgH="330200" progId="Equation.DSMT4">
                  <p:embed/>
                </p:oleObj>
              </mc:Choice>
              <mc:Fallback>
                <p:oleObj name="Equation" r:id="rId6" imgW="2146300" imgH="3302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35CC026C-4C45-4AB2-8910-FF08121B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31" y="3182761"/>
                        <a:ext cx="57880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3432CDB4-8D1F-419A-8404-7E4032A78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8751"/>
              </p:ext>
            </p:extLst>
          </p:nvPr>
        </p:nvGraphicFramePr>
        <p:xfrm>
          <a:off x="1933443" y="5031140"/>
          <a:ext cx="2647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279400" progId="Equation.DSMT4">
                  <p:embed/>
                </p:oleObj>
              </mc:Choice>
              <mc:Fallback>
                <p:oleObj name="Equation" r:id="rId8" imgW="889000" imgH="2794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3432CDB4-8D1F-419A-8404-7E4032A78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443" y="5031140"/>
                        <a:ext cx="26479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F0BEB7D-AB83-4CFD-8439-7C3CAD1AEB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89320" y="4088172"/>
            <a:ext cx="6202679" cy="267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48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697043" y="877274"/>
            <a:ext cx="11137002" cy="319607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922019" y="1006140"/>
            <a:ext cx="10687051" cy="288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lnSpc>
                <a:spcPct val="120000"/>
              </a:lnSpc>
              <a:spcBef>
                <a:spcPts val="18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:</a:t>
            </a:r>
          </a:p>
          <a:p>
            <a:pPr marL="0" indent="3175" eaLnBrk="1" hangingPunct="1">
              <a:lnSpc>
                <a:spcPct val="120000"/>
              </a:lnSpc>
              <a:spcBef>
                <a:spcPts val="18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re continuous functions with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0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22338" lvl="1" indent="-457200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is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then                   is convergent.</a:t>
            </a:r>
          </a:p>
          <a:p>
            <a:pPr marL="922338" lvl="1" indent="-457200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is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then                   is divergent.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801E38-E52D-4062-AC02-CED125495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45768"/>
              </p:ext>
            </p:extLst>
          </p:nvPr>
        </p:nvGraphicFramePr>
        <p:xfrm>
          <a:off x="2311270" y="2509550"/>
          <a:ext cx="1504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330057" progId="Equation.DSMT4">
                  <p:embed/>
                </p:oleObj>
              </mc:Choice>
              <mc:Fallback>
                <p:oleObj name="Equation" r:id="rId2" imgW="672808" imgH="330057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3801E38-E52D-4062-AC02-CED125495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70" y="2509550"/>
                        <a:ext cx="15049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8A70984F-B898-4AA7-965D-D10C00C78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93253"/>
              </p:ext>
            </p:extLst>
          </p:nvPr>
        </p:nvGraphicFramePr>
        <p:xfrm>
          <a:off x="6714173" y="2515707"/>
          <a:ext cx="14430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330057" progId="Equation.DSMT4">
                  <p:embed/>
                </p:oleObj>
              </mc:Choice>
              <mc:Fallback>
                <p:oleObj name="Equation" r:id="rId4" imgW="660113" imgH="330057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8A70984F-B898-4AA7-965D-D10C00C78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173" y="2515707"/>
                        <a:ext cx="14430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38F420AA-832B-40CC-AB6E-AC347CBEA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54318"/>
              </p:ext>
            </p:extLst>
          </p:nvPr>
        </p:nvGraphicFramePr>
        <p:xfrm>
          <a:off x="2309878" y="3244851"/>
          <a:ext cx="14303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330057" progId="Equation.DSMT4">
                  <p:embed/>
                </p:oleObj>
              </mc:Choice>
              <mc:Fallback>
                <p:oleObj name="Equation" r:id="rId6" imgW="660113" imgH="330057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38F420AA-832B-40CC-AB6E-AC347CBEA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78" y="3244851"/>
                        <a:ext cx="14303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F780CECF-B684-495C-A6FC-B6E2D4ED4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42688"/>
              </p:ext>
            </p:extLst>
          </p:nvPr>
        </p:nvGraphicFramePr>
        <p:xfrm>
          <a:off x="6397407" y="3233738"/>
          <a:ext cx="1504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08" imgH="330057" progId="Equation.DSMT4">
                  <p:embed/>
                </p:oleObj>
              </mc:Choice>
              <mc:Fallback>
                <p:oleObj name="Equation" r:id="rId7" imgW="672808" imgH="330057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F780CECF-B684-495C-A6FC-B6E2D4ED4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407" y="3233738"/>
                        <a:ext cx="15049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2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ABE50C0-642E-43FE-ABA6-B9C37261573A}"/>
              </a:ext>
            </a:extLst>
          </p:cNvPr>
          <p:cNvSpPr/>
          <p:nvPr/>
        </p:nvSpPr>
        <p:spPr>
          <a:xfrm>
            <a:off x="4170556" y="5051502"/>
            <a:ext cx="3724507" cy="939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A448C99-3349-4228-84EC-A601F14B0985}"/>
              </a:ext>
            </a:extLst>
          </p:cNvPr>
          <p:cNvSpPr/>
          <p:nvPr/>
        </p:nvSpPr>
        <p:spPr>
          <a:xfrm>
            <a:off x="2943922" y="1349298"/>
            <a:ext cx="7605132" cy="939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349298"/>
            <a:ext cx="11117767" cy="482766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1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8" indent="-446088" algn="just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46088" indent="-446088" algn="just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, the differentials are:</a:t>
            </a:r>
          </a:p>
          <a:p>
            <a:pPr marL="0" indent="3175" algn="ctr" eaLnBrk="1" hangingPunct="1">
              <a:buFontTx/>
              <a:buNone/>
            </a:pP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nd  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175" algn="just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, by the Substitution Rule, the formula for integration by parts becomes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FF22D5-B345-4826-BC79-93379A991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5350"/>
              </p:ext>
            </p:extLst>
          </p:nvPr>
        </p:nvGraphicFramePr>
        <p:xfrm>
          <a:off x="3216853" y="1424094"/>
          <a:ext cx="7161374" cy="76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79360" progId="Equation.DSMT4">
                  <p:embed/>
                </p:oleObj>
              </mc:Choice>
              <mc:Fallback>
                <p:oleObj name="Equation" r:id="rId2" imgW="26161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FF22D5-B345-4826-BC79-93379A991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6853" y="1424094"/>
                        <a:ext cx="7161374" cy="76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2419F7F-BE11-46E1-8914-72B608EDC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80730"/>
              </p:ext>
            </p:extLst>
          </p:nvPr>
        </p:nvGraphicFramePr>
        <p:xfrm>
          <a:off x="4446549" y="5150345"/>
          <a:ext cx="3298901" cy="80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2419F7F-BE11-46E1-8914-72B608EDC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49" y="5150345"/>
                        <a:ext cx="3298901" cy="80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85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349298"/>
            <a:ext cx="11117767" cy="5062653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6:</a:t>
            </a:r>
          </a:p>
          <a:p>
            <a:pPr marL="0" indent="3175" algn="just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ng both sides of 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1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tween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ssum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are continuous, and using the 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C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obtain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19F13D-6872-4035-AD9D-3DCEA6205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13344"/>
              </p:ext>
            </p:extLst>
          </p:nvPr>
        </p:nvGraphicFramePr>
        <p:xfrm>
          <a:off x="1509625" y="2938771"/>
          <a:ext cx="9479288" cy="347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1269720" progId="Equation.DSMT4">
                  <p:embed/>
                </p:oleObj>
              </mc:Choice>
              <mc:Fallback>
                <p:oleObj name="Equation" r:id="rId2" imgW="3136680" imgH="1269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D19F13D-6872-4035-AD9D-3DCEA6205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625" y="2938771"/>
                        <a:ext cx="9479288" cy="347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1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014296"/>
            <a:ext cx="11117767" cy="539765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:</a:t>
            </a:r>
          </a:p>
          <a:p>
            <a:pPr marL="0" indent="3175" algn="just">
              <a:buNone/>
            </a:pPr>
            <a:endParaRPr lang="en-US" altLang="en-US" sz="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Find                       ?</a:t>
            </a: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 marL="0" indent="3175" eaLnBrk="1" hangingPunct="1">
              <a:buFontTx/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Using Formula 2, we have:</a:t>
            </a:r>
          </a:p>
          <a:p>
            <a:pPr marL="0" indent="3175" algn="just">
              <a:buNone/>
            </a:pPr>
            <a:endParaRPr lang="en-US" alt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 b="1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72AD38-D8A6-4384-94FC-41B883B1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66137"/>
              </p:ext>
            </p:extLst>
          </p:nvPr>
        </p:nvGraphicFramePr>
        <p:xfrm>
          <a:off x="1382752" y="1597063"/>
          <a:ext cx="2019580" cy="8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79360" progId="Equation.DSMT4">
                  <p:embed/>
                </p:oleObj>
              </mc:Choice>
              <mc:Fallback>
                <p:oleObj name="Equation" r:id="rId2" imgW="6602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72AD38-D8A6-4384-94FC-41B883B18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2752" y="1597063"/>
                        <a:ext cx="2019580" cy="85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AB0A160-3061-4FDD-8E91-1E261002E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25019"/>
              </p:ext>
            </p:extLst>
          </p:nvPr>
        </p:nvGraphicFramePr>
        <p:xfrm>
          <a:off x="1643568" y="2368666"/>
          <a:ext cx="50101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AB0A160-3061-4FDD-8E91-1E261002E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68" y="2368666"/>
                        <a:ext cx="50101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B75FF04-6095-4DDE-922D-ED88AE1F4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8005"/>
              </p:ext>
            </p:extLst>
          </p:nvPr>
        </p:nvGraphicFramePr>
        <p:xfrm>
          <a:off x="3040063" y="3913226"/>
          <a:ext cx="8313737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939600" progId="Equation.DSMT4">
                  <p:embed/>
                </p:oleObj>
              </mc:Choice>
              <mc:Fallback>
                <p:oleObj name="Equation" r:id="rId6" imgW="3124080" imgH="939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B75FF04-6095-4DDE-922D-ED88AE1F4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913226"/>
                        <a:ext cx="8313737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83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014296"/>
            <a:ext cx="11117767" cy="539765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:</a:t>
            </a:r>
          </a:p>
          <a:p>
            <a:pPr marL="0" indent="3175" algn="just">
              <a:buNone/>
            </a:pPr>
            <a:endParaRPr lang="en-US" altLang="en-US" sz="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Find                        ?</a:t>
            </a: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endParaRPr lang="en-US" alt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 b="1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72AD38-D8A6-4384-94FC-41B883B1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19508"/>
              </p:ext>
            </p:extLst>
          </p:nvPr>
        </p:nvGraphicFramePr>
        <p:xfrm>
          <a:off x="1382984" y="1608176"/>
          <a:ext cx="2174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79360" progId="Equation.DSMT4">
                  <p:embed/>
                </p:oleObj>
              </mc:Choice>
              <mc:Fallback>
                <p:oleObj name="Equation" r:id="rId2" imgW="711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72AD38-D8A6-4384-94FC-41B883B18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2984" y="1608176"/>
                        <a:ext cx="21748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957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0"/>
            <a:ext cx="11117767" cy="5617969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ppose 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is continuous and differentiable, 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 = 4 and   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kumimoji="0" lang="en-US" sz="15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itchFamily="34" charset="0"/>
              <a:cs typeface="Times New Roman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Find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5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/5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5/4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None of the others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-1.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44746AA-E13B-4A24-ADCC-1FC078D01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18233"/>
              </p:ext>
            </p:extLst>
          </p:nvPr>
        </p:nvGraphicFramePr>
        <p:xfrm>
          <a:off x="9868828" y="882612"/>
          <a:ext cx="2074127" cy="12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799753" imgH="482391" progId="Equation.DSMT4">
                  <p:embed/>
                </p:oleObj>
              </mc:Choice>
              <mc:Fallback>
                <p:oleObj name="MathType 6.0 Equation" r:id="rId2" imgW="799753" imgH="482391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B44746AA-E13B-4A24-ADCC-1FC078D01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828" y="882612"/>
                        <a:ext cx="2074127" cy="125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4A3198F-A2CB-45B2-8CFD-589591D98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68164"/>
              </p:ext>
            </p:extLst>
          </p:nvPr>
        </p:nvGraphicFramePr>
        <p:xfrm>
          <a:off x="1460404" y="1728128"/>
          <a:ext cx="18208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E4A3198F-A2CB-45B2-8CFD-589591D98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04" y="1728128"/>
                        <a:ext cx="18208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007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1"/>
            <a:ext cx="11117767" cy="517192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ppose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is continuous and differentiable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= 3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3) = 1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at is the </a:t>
            </a:r>
            <a:r>
              <a:rPr kumimoji="0" lang="en-US" sz="3000" b="0" i="0" u="sng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verage valu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f on the interval [1, 3]?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30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20FE6D-32C3-4C3B-AA5C-B9E78D445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2771"/>
              </p:ext>
            </p:extLst>
          </p:nvPr>
        </p:nvGraphicFramePr>
        <p:xfrm>
          <a:off x="4493942" y="1585183"/>
          <a:ext cx="2426319" cy="116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69800" progId="Equation.DSMT4">
                  <p:embed/>
                </p:oleObj>
              </mc:Choice>
              <mc:Fallback>
                <p:oleObj name="Equation" r:id="rId2" imgW="977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20FE6D-32C3-4C3B-AA5C-B9E78D445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3942" y="1585183"/>
                        <a:ext cx="2426319" cy="116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BBC86688-1537-49CA-9FC9-0BC15F253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9086"/>
              </p:ext>
            </p:extLst>
          </p:nvPr>
        </p:nvGraphicFramePr>
        <p:xfrm>
          <a:off x="4103649" y="3363646"/>
          <a:ext cx="4162968" cy="295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1218960" progId="Equation.DSMT4">
                  <p:embed/>
                </p:oleObj>
              </mc:Choice>
              <mc:Fallback>
                <p:oleObj name="Equation" r:id="rId4" imgW="1714320" imgH="12189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BBC86688-1537-49CA-9FC9-0BC15F253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49" y="3363646"/>
                        <a:ext cx="4162968" cy="295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75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46</TotalTime>
  <Words>1169</Words>
  <Application>Microsoft Office PowerPoint</Application>
  <PresentationFormat>Widescreen</PresentationFormat>
  <Paragraphs>254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.VnMemorandum</vt:lpstr>
      <vt:lpstr>Agency FB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6.0 Equation</vt:lpstr>
      <vt:lpstr>MathType 7.0 Equation</vt:lpstr>
      <vt:lpstr>CALCULUS</vt:lpstr>
      <vt:lpstr>PowerPoint Presentation</vt:lpstr>
      <vt:lpstr>6.1.  Integration by Parts</vt:lpstr>
      <vt:lpstr>INTEGRATION BY PARTS</vt:lpstr>
      <vt:lpstr>INTEGRATION BY PARTS</vt:lpstr>
      <vt:lpstr>INTEGRATION BY PARTS</vt:lpstr>
      <vt:lpstr>INTEGRATION BY PARTS</vt:lpstr>
      <vt:lpstr>QUIZ…</vt:lpstr>
      <vt:lpstr>QUIZ…</vt:lpstr>
      <vt:lpstr>QUIZ…</vt:lpstr>
      <vt:lpstr>6.2.  TECHNIQUES OF INTEGRATION Approximate Integration</vt:lpstr>
      <vt:lpstr>TRAPEZOIDAL RULE</vt:lpstr>
      <vt:lpstr>TRAPEZOIDAL RULE</vt:lpstr>
      <vt:lpstr>TRAPEZOIDAL RULE</vt:lpstr>
      <vt:lpstr>TRAPEZOIDAL RULE</vt:lpstr>
      <vt:lpstr>QUIZ…</vt:lpstr>
      <vt:lpstr>EXAMPLE</vt:lpstr>
      <vt:lpstr>EXAMPLE</vt:lpstr>
      <vt:lpstr>EXAMPLE</vt:lpstr>
      <vt:lpstr>ERROR BOUNDS</vt:lpstr>
      <vt:lpstr>SIMPSON’S RULE</vt:lpstr>
      <vt:lpstr>APPROXIMATE INTEGRATION</vt:lpstr>
      <vt:lpstr>APPROXIMATE INTEGRATION</vt:lpstr>
      <vt:lpstr>ERROR BOUND (SIMPSON’S RULE)</vt:lpstr>
      <vt:lpstr>SIMPSON’S RULE</vt:lpstr>
      <vt:lpstr>SIMPSON’S RULE</vt:lpstr>
      <vt:lpstr>6.3.  TECHNIQUES OF INTEGRATION IMPROPER INTEGRAL </vt:lpstr>
      <vt:lpstr>PowerPoint Presentation</vt:lpstr>
      <vt:lpstr>IMPROPER INTEGRAL OF TYPE 1</vt:lpstr>
      <vt:lpstr>IMPROPER INTEGRAL OF TYPE 1</vt:lpstr>
      <vt:lpstr>CONVERGENT AND DIVERGENT</vt:lpstr>
      <vt:lpstr>IMPROPER INTEGRALS OF TYPE 1</vt:lpstr>
      <vt:lpstr>IMPROPER INTEGRALS OF TYPE 1</vt:lpstr>
      <vt:lpstr>IMPROPER INTEGRALS OF TYPE 2</vt:lpstr>
      <vt:lpstr>IMPROPER INTEGRALS OF TYPE 2</vt:lpstr>
      <vt:lpstr>IMPROPER INTEGRALS OF TYPE 2</vt:lpstr>
      <vt:lpstr>IMPROPER INTEGRALS OF TYPE 2</vt:lpstr>
      <vt:lpstr>COMPARISON THEOR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Dung Tran Trinh Manh</cp:lastModifiedBy>
  <cp:revision>48</cp:revision>
  <dcterms:created xsi:type="dcterms:W3CDTF">2022-08-07T20:07:39Z</dcterms:created>
  <dcterms:modified xsi:type="dcterms:W3CDTF">2024-02-20T01:53:48Z</dcterms:modified>
</cp:coreProperties>
</file>